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F94955" w:rsidP="00220F33">
      <w:pPr>
        <w:jc w:val="left"/>
      </w:pPr>
      <w:r>
        <w:t xml:space="preserve">Honors </w:t>
      </w:r>
      <w:r w:rsidR="00220F33">
        <w:t>CCGPS Analytic Geometry</w:t>
      </w:r>
      <w:r w:rsidR="00220F33">
        <w:tab/>
      </w:r>
      <w:r w:rsidR="00220F33">
        <w:tab/>
      </w:r>
      <w:r w:rsidR="00220F33">
        <w:tab/>
      </w:r>
      <w:r w:rsidR="00220F33">
        <w:tab/>
        <w:t>Name  _________________________</w:t>
      </w:r>
    </w:p>
    <w:p w:rsidR="00220F33" w:rsidRDefault="00301415" w:rsidP="00220F33">
      <w:pPr>
        <w:jc w:val="left"/>
      </w:pPr>
      <w:r>
        <w:t>Review</w:t>
      </w:r>
      <w:r w:rsidR="00220F33">
        <w:t xml:space="preserve"> –</w:t>
      </w:r>
      <w:r w:rsidR="00F94955">
        <w:t xml:space="preserve"> Basics of Geometry Unit 1</w:t>
      </w:r>
    </w:p>
    <w:p w:rsidR="00220F33" w:rsidRDefault="00220F33" w:rsidP="00220F33">
      <w:pPr>
        <w:jc w:val="left"/>
      </w:pPr>
    </w:p>
    <w:p w:rsidR="00C33613" w:rsidRDefault="00F94955" w:rsidP="00220F33">
      <w:pPr>
        <w:jc w:val="left"/>
      </w:pPr>
      <w:r>
        <w:t>1</w:t>
      </w:r>
      <w:r w:rsidR="00C33613">
        <w:t xml:space="preserve">.  If an </w:t>
      </w:r>
      <w:r w:rsidR="00C33613">
        <w:sym w:font="Symbol" w:char="F0D0"/>
      </w:r>
      <w:r w:rsidR="00C33613">
        <w:t xml:space="preserve"> measures 68°</w:t>
      </w:r>
      <w:r w:rsidR="009267DC">
        <w:t xml:space="preserve"> 28’ 14’’</w:t>
      </w:r>
      <w:r w:rsidR="00C33613">
        <w:t>, what’s the measure of its complement and its supplement?</w:t>
      </w:r>
    </w:p>
    <w:p w:rsidR="00C33613" w:rsidRDefault="00C33613" w:rsidP="00220F33">
      <w:pPr>
        <w:jc w:val="left"/>
      </w:pPr>
    </w:p>
    <w:p w:rsidR="00B15BA0" w:rsidRDefault="00B15BA0" w:rsidP="00220F33">
      <w:pPr>
        <w:jc w:val="left"/>
      </w:pPr>
    </w:p>
    <w:p w:rsidR="009267DC" w:rsidRDefault="009267DC" w:rsidP="00220F33">
      <w:pPr>
        <w:jc w:val="left"/>
      </w:pPr>
    </w:p>
    <w:p w:rsidR="00B15BA0" w:rsidRDefault="00B15BA0" w:rsidP="00220F33">
      <w:pPr>
        <w:jc w:val="left"/>
      </w:pPr>
      <w:r>
        <w:t>2.  The measure of an angle is 4 times the measure of its complement. What’s the supplement of the angle?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  <w:r>
        <w:t>Fill in the blank: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  <w:r>
        <w:t>3.  If 2 angles are complementary, then they both have to be ____________________.</w:t>
      </w:r>
    </w:p>
    <w:p w:rsidR="00C33613" w:rsidRDefault="00C33613" w:rsidP="00220F33">
      <w:pPr>
        <w:jc w:val="left"/>
      </w:pPr>
    </w:p>
    <w:p w:rsidR="00B15BA0" w:rsidRDefault="00B15BA0" w:rsidP="00220F33">
      <w:pPr>
        <w:jc w:val="left"/>
      </w:pPr>
      <w:r>
        <w:t>4.  Angles that are complementary and congruent are _________________ angles.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  <w:r>
        <w:t>5. The supplement of an obtuse angle has to be _____________________.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6626A2FB" wp14:editId="7347689F">
            <wp:simplePos x="0" y="0"/>
            <wp:positionH relativeFrom="column">
              <wp:posOffset>3312993</wp:posOffset>
            </wp:positionH>
            <wp:positionV relativeFrom="paragraph">
              <wp:posOffset>53975</wp:posOffset>
            </wp:positionV>
            <wp:extent cx="2564765" cy="121158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3613" w:rsidRPr="00C33613" w:rsidRDefault="00C33613" w:rsidP="00220F33">
      <w:pPr>
        <w:jc w:val="left"/>
        <w:rPr>
          <w:i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65B10DD5" wp14:editId="546C9F43">
            <wp:simplePos x="0" y="0"/>
            <wp:positionH relativeFrom="column">
              <wp:posOffset>153670</wp:posOffset>
            </wp:positionH>
            <wp:positionV relativeFrom="paragraph">
              <wp:posOffset>97790</wp:posOffset>
            </wp:positionV>
            <wp:extent cx="2018665" cy="8909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BA0">
        <w:t>6</w:t>
      </w:r>
      <w:r>
        <w:t xml:space="preserve">.  Find </w:t>
      </w:r>
      <w:r>
        <w:rPr>
          <w:i/>
        </w:rPr>
        <w:t>x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F1A91">
        <w:t>7</w:t>
      </w:r>
      <w:r>
        <w:t xml:space="preserve">. Find the </w:t>
      </w:r>
      <w:r>
        <w:rPr>
          <w:i/>
        </w:rPr>
        <w:t>m</w:t>
      </w:r>
      <w:r w:rsidRPr="00C33613">
        <w:rPr>
          <w:rFonts w:ascii="Symbol" w:hAnsi="Symbol"/>
        </w:rPr>
        <w:t></w:t>
      </w:r>
      <w:r w:rsidRPr="00C33613">
        <w:t>1</w:t>
      </w:r>
      <w:r>
        <w:t>.</w:t>
      </w: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tab/>
      </w:r>
      <w:r>
        <w:tab/>
      </w:r>
      <w:r>
        <w:tab/>
      </w:r>
      <w:r>
        <w:tab/>
      </w:r>
      <w:r>
        <w:tab/>
      </w:r>
    </w:p>
    <w:p w:rsidR="00C33613" w:rsidRDefault="00C3361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C33613" w:rsidRDefault="002F1A91" w:rsidP="00220F33">
      <w:pPr>
        <w:jc w:val="left"/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4363EF33" wp14:editId="6BDC5DF4">
            <wp:simplePos x="0" y="0"/>
            <wp:positionH relativeFrom="column">
              <wp:posOffset>3312160</wp:posOffset>
            </wp:positionH>
            <wp:positionV relativeFrom="paragraph">
              <wp:posOffset>125730</wp:posOffset>
            </wp:positionV>
            <wp:extent cx="1697990" cy="12941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  <w:r>
        <w:t>8. AB</w:t>
      </w:r>
      <w:r>
        <w:sym w:font="Symbol" w:char="F05E"/>
      </w:r>
      <w:r>
        <w:t xml:space="preserve">CD. The measure of </w:t>
      </w:r>
      <w:r>
        <w:rPr>
          <w:rFonts w:ascii="Symbol" w:hAnsi="Symbol"/>
        </w:rPr>
        <w:t></w:t>
      </w:r>
      <w:r>
        <w:t xml:space="preserve">4 and </w:t>
      </w:r>
      <w:r>
        <w:rPr>
          <w:rFonts w:ascii="Symbol" w:hAnsi="Symbol"/>
        </w:rPr>
        <w:t></w:t>
      </w:r>
      <w:r>
        <w:t xml:space="preserve">5 are in the ratio 7:5. </w:t>
      </w:r>
    </w:p>
    <w:p w:rsidR="00B15BA0" w:rsidRDefault="002F1A91" w:rsidP="00220F33">
      <w:pPr>
        <w:jc w:val="left"/>
      </w:pPr>
      <w:r>
        <w:t xml:space="preserve">What are the measures of </w:t>
      </w:r>
      <w:r>
        <w:rPr>
          <w:rFonts w:ascii="Symbol" w:hAnsi="Symbol"/>
        </w:rPr>
        <w:t></w:t>
      </w:r>
      <w:r>
        <w:t xml:space="preserve">4 &amp; </w:t>
      </w:r>
      <w:r>
        <w:rPr>
          <w:rFonts w:ascii="Symbol" w:hAnsi="Symbol"/>
        </w:rPr>
        <w:t></w:t>
      </w:r>
      <w:r>
        <w:t xml:space="preserve">5? 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  <w:r>
        <w:t>9. Find the measure of all 4 angles in the diagram below:</w:t>
      </w:r>
    </w:p>
    <w:p w:rsidR="002F1A91" w:rsidRDefault="002F1A91" w:rsidP="00220F33">
      <w:pPr>
        <w:jc w:val="left"/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608</wp:posOffset>
            </wp:positionV>
            <wp:extent cx="2197100" cy="103314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1A91" w:rsidRDefault="002F1A91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  <w:r>
        <w:t xml:space="preserve">10.  </w:t>
      </w:r>
      <w:r w:rsidR="00B76791">
        <w:tab/>
      </w:r>
      <w:r>
        <w:rPr>
          <w:i/>
        </w:rPr>
        <w:t>m</w:t>
      </w:r>
      <w:r>
        <w:rPr>
          <w:rFonts w:ascii="Symbol" w:hAnsi="Symbol"/>
        </w:rPr>
        <w:t></w:t>
      </w:r>
      <w:r w:rsidR="009267DC">
        <w:t>P = 2</w:t>
      </w:r>
      <w:r w:rsidR="009267DC">
        <w:rPr>
          <w:i/>
        </w:rPr>
        <w:t>x</w:t>
      </w:r>
      <w:r w:rsidR="009267DC">
        <w:t xml:space="preserve"> – 6. If </w:t>
      </w:r>
      <w:r w:rsidR="009267DC">
        <w:rPr>
          <w:rFonts w:ascii="Symbol" w:hAnsi="Symbol"/>
        </w:rPr>
        <w:t></w:t>
      </w:r>
      <w:r w:rsidR="009267DC">
        <w:t xml:space="preserve">P is acute, what are the restrictions on </w:t>
      </w:r>
      <w:r w:rsidR="009267DC">
        <w:rPr>
          <w:i/>
        </w:rPr>
        <w:t>x</w:t>
      </w:r>
      <w:r w:rsidR="009267DC">
        <w:t>?</w:t>
      </w:r>
    </w:p>
    <w:p w:rsidR="009267DC" w:rsidRDefault="009267DC" w:rsidP="00220F33">
      <w:pPr>
        <w:jc w:val="left"/>
      </w:pPr>
    </w:p>
    <w:p w:rsidR="009267DC" w:rsidRDefault="009267DC" w:rsidP="00220F33">
      <w:pPr>
        <w:jc w:val="left"/>
      </w:pPr>
    </w:p>
    <w:p w:rsidR="009267DC" w:rsidRDefault="009267DC" w:rsidP="00220F33">
      <w:pPr>
        <w:jc w:val="left"/>
      </w:pPr>
      <w:r>
        <w:t>11.</w:t>
      </w:r>
      <w:r>
        <w:tab/>
        <w:t>What’s the measure of the angle formed by the hands of a clock at 5:00?</w:t>
      </w:r>
    </w:p>
    <w:p w:rsidR="009267DC" w:rsidRDefault="009267DC" w:rsidP="00220F33">
      <w:pPr>
        <w:jc w:val="left"/>
      </w:pPr>
    </w:p>
    <w:p w:rsidR="009267DC" w:rsidRDefault="009267DC" w:rsidP="00220F33">
      <w:pPr>
        <w:jc w:val="lef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t 5:30?</w:t>
      </w:r>
    </w:p>
    <w:p w:rsidR="009267DC" w:rsidRDefault="009267DC" w:rsidP="00220F33">
      <w:pPr>
        <w:jc w:val="left"/>
      </w:pPr>
    </w:p>
    <w:p w:rsidR="009267DC" w:rsidRDefault="009267DC" w:rsidP="007A181B">
      <w:pPr>
        <w:ind w:left="720" w:hanging="720"/>
        <w:jc w:val="left"/>
      </w:pPr>
      <w:r>
        <w:t>12.</w:t>
      </w:r>
      <w:r>
        <w:tab/>
        <w:t xml:space="preserve">Point A is at (4, 3) on the </w:t>
      </w:r>
      <w:r>
        <w:rPr>
          <w:i/>
        </w:rPr>
        <w:t>xy</w:t>
      </w:r>
      <w:r>
        <w:t xml:space="preserve"> plane. If A is reflected over the </w:t>
      </w:r>
      <w:r>
        <w:rPr>
          <w:i/>
        </w:rPr>
        <w:t>y</w:t>
      </w:r>
      <w:r>
        <w:t xml:space="preserve"> axis, then translated 5 units down, what would the new coordinates be?</w:t>
      </w:r>
      <w:r>
        <w:tab/>
      </w:r>
    </w:p>
    <w:p w:rsidR="009267DC" w:rsidRDefault="009267DC" w:rsidP="009267DC">
      <w:pPr>
        <w:ind w:left="720" w:hanging="720"/>
        <w:jc w:val="left"/>
      </w:pPr>
    </w:p>
    <w:p w:rsidR="009267DC" w:rsidRDefault="009267DC" w:rsidP="009267DC">
      <w:pPr>
        <w:ind w:left="720" w:hanging="720"/>
        <w:jc w:val="left"/>
      </w:pPr>
    </w:p>
    <w:p w:rsidR="009267DC" w:rsidRDefault="007A181B" w:rsidP="009267DC">
      <w:pPr>
        <w:ind w:left="720" w:hanging="720"/>
        <w:jc w:val="left"/>
      </w:pPr>
      <w:r>
        <w:t>13</w:t>
      </w:r>
      <w:r w:rsidR="009267DC">
        <w:t xml:space="preserve">. </w:t>
      </w:r>
      <w:r w:rsidR="009267DC">
        <w:tab/>
      </w:r>
      <w:r w:rsidR="009267DC">
        <w:rPr>
          <w:rFonts w:ascii="Symbol" w:hAnsi="Symbol"/>
        </w:rPr>
        <w:t></w:t>
      </w:r>
      <w:r w:rsidR="009267DC">
        <w:t xml:space="preserve">R = 132°. </w:t>
      </w:r>
      <w:r w:rsidR="009267DC">
        <w:rPr>
          <w:rFonts w:ascii="Symbol" w:hAnsi="Symbol"/>
        </w:rPr>
        <w:t></w:t>
      </w:r>
      <w:r w:rsidR="009267DC">
        <w:t>R is bisected, then one of the resulting angles is trisected. What’s the measure of one of the smallest angles?</w:t>
      </w:r>
    </w:p>
    <w:p w:rsidR="009267DC" w:rsidRDefault="009267DC" w:rsidP="009267DC">
      <w:pPr>
        <w:ind w:left="720" w:hanging="720"/>
        <w:jc w:val="left"/>
      </w:pPr>
    </w:p>
    <w:p w:rsidR="009267DC" w:rsidRDefault="009267DC" w:rsidP="009267DC">
      <w:pPr>
        <w:ind w:left="720" w:hanging="720"/>
        <w:jc w:val="left"/>
      </w:pPr>
    </w:p>
    <w:p w:rsidR="00B76791" w:rsidRDefault="007A181B" w:rsidP="009267DC">
      <w:pPr>
        <w:ind w:left="720" w:hanging="720"/>
        <w:jc w:val="left"/>
      </w:pPr>
      <w:r>
        <w:t>14</w:t>
      </w:r>
      <w:r w:rsidR="009267DC">
        <w:t>.</w:t>
      </w:r>
      <w:r w:rsidR="00FF0B1C">
        <w:tab/>
      </w:r>
      <w:r w:rsidR="00B76791">
        <w:t>A rectangle is graphed below (all angles are 90°)</w:t>
      </w:r>
    </w:p>
    <w:p w:rsidR="00FF0B1C" w:rsidRDefault="007A181B" w:rsidP="00B76791">
      <w:pPr>
        <w:ind w:left="720"/>
        <w:jc w:val="left"/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79F4C4C1" wp14:editId="3E2D2422">
            <wp:simplePos x="0" y="0"/>
            <wp:positionH relativeFrom="column">
              <wp:posOffset>513080</wp:posOffset>
            </wp:positionH>
            <wp:positionV relativeFrom="paragraph">
              <wp:posOffset>104775</wp:posOffset>
            </wp:positionV>
            <wp:extent cx="1697990" cy="159131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0B1C">
        <w:t>What are the coordinates of F?</w:t>
      </w:r>
      <w:r w:rsidR="00FF0B1C">
        <w:tab/>
      </w:r>
      <w:r w:rsidR="00FF0B1C">
        <w:tab/>
      </w:r>
      <w:r w:rsidR="00FF0B1C">
        <w:tab/>
        <w:t>What’s the area of the rectangle?</w:t>
      </w:r>
    </w:p>
    <w:p w:rsidR="00FF0B1C" w:rsidRDefault="00FF0B1C" w:rsidP="009267DC">
      <w:pPr>
        <w:ind w:left="720" w:hanging="720"/>
        <w:jc w:val="left"/>
      </w:pPr>
    </w:p>
    <w:p w:rsidR="00FF0B1C" w:rsidRDefault="00FF0B1C" w:rsidP="009267DC">
      <w:pPr>
        <w:ind w:left="720" w:hanging="720"/>
        <w:jc w:val="left"/>
      </w:pPr>
    </w:p>
    <w:p w:rsidR="00FF0B1C" w:rsidRDefault="00FF0B1C" w:rsidP="009267DC">
      <w:pPr>
        <w:ind w:left="720" w:hanging="720"/>
        <w:jc w:val="left"/>
      </w:pPr>
    </w:p>
    <w:p w:rsidR="009267DC" w:rsidRPr="009267DC" w:rsidRDefault="00FF0B1C" w:rsidP="009267DC">
      <w:pPr>
        <w:ind w:left="720" w:hanging="720"/>
        <w:jc w:val="lef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What’s the perimeter?</w:t>
      </w:r>
      <w:r w:rsidRPr="00FF0B1C">
        <w:t xml:space="preserve"> </w:t>
      </w:r>
    </w:p>
    <w:p w:rsidR="002F1A91" w:rsidRDefault="002F1A91" w:rsidP="00220F33">
      <w:pPr>
        <w:jc w:val="left"/>
      </w:pPr>
    </w:p>
    <w:p w:rsidR="00B15BA0" w:rsidRDefault="00B15BA0" w:rsidP="00220F33">
      <w:pPr>
        <w:jc w:val="left"/>
      </w:pPr>
    </w:p>
    <w:p w:rsidR="00C33613" w:rsidRDefault="00C33613" w:rsidP="00220F33">
      <w:pPr>
        <w:jc w:val="left"/>
      </w:pPr>
    </w:p>
    <w:p w:rsidR="00FF0B1C" w:rsidRDefault="00FF0B1C" w:rsidP="00220F33">
      <w:pPr>
        <w:jc w:val="left"/>
      </w:pPr>
    </w:p>
    <w:p w:rsidR="00FF0B1C" w:rsidRDefault="00FF0B1C" w:rsidP="00220F33">
      <w:pPr>
        <w:jc w:val="left"/>
      </w:pPr>
    </w:p>
    <w:p w:rsidR="00220F33" w:rsidRDefault="007852B1" w:rsidP="00220F33">
      <w:pPr>
        <w:jc w:val="left"/>
      </w:pPr>
      <w:r w:rsidRPr="007852B1">
        <w:rPr>
          <w:noProof/>
        </w:rPr>
        <w:drawing>
          <wp:anchor distT="0" distB="0" distL="114300" distR="114300" simplePos="0" relativeHeight="251686912" behindDoc="1" locked="0" layoutInCell="1" allowOverlap="1" wp14:anchorId="578EEDA4" wp14:editId="213F88E4">
            <wp:simplePos x="0" y="0"/>
            <wp:positionH relativeFrom="column">
              <wp:posOffset>3728085</wp:posOffset>
            </wp:positionH>
            <wp:positionV relativeFrom="paragraph">
              <wp:posOffset>3356</wp:posOffset>
            </wp:positionV>
            <wp:extent cx="1899285" cy="8489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C5AEA" w:rsidRDefault="007A181B" w:rsidP="00220F33">
      <w:pPr>
        <w:jc w:val="left"/>
        <w:rPr>
          <w:noProof/>
        </w:rPr>
      </w:pPr>
      <w:r>
        <w:rPr>
          <w:noProof/>
        </w:rPr>
        <w:t>15</w:t>
      </w:r>
      <w:r w:rsidR="0081045F">
        <w:rPr>
          <w:noProof/>
        </w:rPr>
        <w:t>.</w:t>
      </w:r>
      <w:r w:rsidR="0081045F">
        <w:rPr>
          <w:noProof/>
        </w:rPr>
        <w:tab/>
      </w:r>
      <w:r w:rsidR="007852B1">
        <w:rPr>
          <w:noProof/>
        </w:rPr>
        <w:t xml:space="preserve">In the diagram at right </w:t>
      </w:r>
      <w:r w:rsidR="007852B1">
        <w:rPr>
          <w:i/>
          <w:noProof/>
        </w:rPr>
        <w:t>j</w:t>
      </w:r>
      <w:r w:rsidR="007852B1">
        <w:rPr>
          <w:noProof/>
        </w:rPr>
        <w:t>||</w:t>
      </w:r>
      <w:r w:rsidR="007852B1">
        <w:rPr>
          <w:i/>
          <w:noProof/>
        </w:rPr>
        <w:t>k</w:t>
      </w:r>
      <w:r w:rsidR="007852B1">
        <w:rPr>
          <w:noProof/>
        </w:rPr>
        <w:t xml:space="preserve">. </w:t>
      </w:r>
    </w:p>
    <w:p w:rsidR="007852B1" w:rsidRDefault="007852B1" w:rsidP="00220F33">
      <w:pPr>
        <w:jc w:val="left"/>
        <w:rPr>
          <w:noProof/>
        </w:rPr>
      </w:pPr>
      <w:r>
        <w:rPr>
          <w:noProof/>
        </w:rPr>
        <w:tab/>
      </w:r>
      <w:r>
        <w:rPr>
          <w:noProof/>
        </w:rPr>
        <w:sym w:font="Symbol" w:char="F0D0"/>
      </w:r>
      <w:r>
        <w:rPr>
          <w:noProof/>
        </w:rPr>
        <w:t xml:space="preserve">1 = 108°, label the measures of the other 7 </w:t>
      </w:r>
      <w:r>
        <w:rPr>
          <w:noProof/>
        </w:rPr>
        <w:sym w:font="Symbol" w:char="F0D0"/>
      </w:r>
      <w:r>
        <w:rPr>
          <w:noProof/>
        </w:rPr>
        <w:t>s.</w:t>
      </w:r>
    </w:p>
    <w:p w:rsidR="007852B1" w:rsidRDefault="007852B1" w:rsidP="00220F33">
      <w:pPr>
        <w:jc w:val="left"/>
        <w:rPr>
          <w:noProof/>
        </w:rPr>
      </w:pPr>
    </w:p>
    <w:p w:rsidR="007852B1" w:rsidRDefault="007852B1" w:rsidP="00220F33">
      <w:pPr>
        <w:jc w:val="left"/>
        <w:rPr>
          <w:noProof/>
        </w:rPr>
      </w:pPr>
    </w:p>
    <w:p w:rsidR="007852B1" w:rsidRDefault="007852B1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  <w:r>
        <w:rPr>
          <w:noProof/>
        </w:rPr>
        <w:t>16.</w:t>
      </w:r>
      <w:r>
        <w:rPr>
          <w:noProof/>
        </w:rPr>
        <w:tab/>
        <w:t>Find x</w:t>
      </w:r>
      <w:r w:rsidR="00724B35">
        <w:rPr>
          <w:noProof/>
        </w:rPr>
        <w:t>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17. Find x, then find the measure of </w:t>
      </w:r>
      <w:r>
        <w:rPr>
          <w:noProof/>
        </w:rPr>
        <w:sym w:font="Symbol" w:char="F0D0"/>
      </w:r>
      <w:r>
        <w:rPr>
          <w:noProof/>
        </w:rPr>
        <w:t>2.</w:t>
      </w:r>
      <w:r>
        <w:rPr>
          <w:noProof/>
        </w:rPr>
        <w:tab/>
      </w:r>
      <w:r>
        <w:rPr>
          <w:noProof/>
        </w:rPr>
        <w:tab/>
      </w:r>
    </w:p>
    <w:p w:rsidR="007A181B" w:rsidRDefault="009B59A3" w:rsidP="00220F33">
      <w:pPr>
        <w:jc w:val="left"/>
        <w:rPr>
          <w:noProof/>
        </w:rPr>
      </w:pPr>
      <w:r w:rsidRPr="007A181B">
        <w:rPr>
          <w:noProof/>
        </w:rPr>
        <w:drawing>
          <wp:anchor distT="0" distB="0" distL="114300" distR="114300" simplePos="0" relativeHeight="251687936" behindDoc="1" locked="0" layoutInCell="1" allowOverlap="1" wp14:anchorId="2E58B496" wp14:editId="1C14AF0B">
            <wp:simplePos x="0" y="0"/>
            <wp:positionH relativeFrom="column">
              <wp:posOffset>4064525</wp:posOffset>
            </wp:positionH>
            <wp:positionV relativeFrom="paragraph">
              <wp:posOffset>122914</wp:posOffset>
            </wp:positionV>
            <wp:extent cx="1653208" cy="81103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208" cy="81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181B" w:rsidRPr="007A181B">
        <w:rPr>
          <w:noProof/>
        </w:rPr>
        <w:drawing>
          <wp:anchor distT="0" distB="0" distL="114300" distR="114300" simplePos="0" relativeHeight="251688960" behindDoc="1" locked="0" layoutInCell="1" allowOverlap="1" wp14:anchorId="54149326" wp14:editId="345E0467">
            <wp:simplePos x="0" y="0"/>
            <wp:positionH relativeFrom="column">
              <wp:posOffset>135835</wp:posOffset>
            </wp:positionH>
            <wp:positionV relativeFrom="paragraph">
              <wp:posOffset>132881</wp:posOffset>
            </wp:positionV>
            <wp:extent cx="1514061" cy="742768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515" cy="752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181B" w:rsidRDefault="007A181B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</w:p>
    <w:p w:rsidR="007A181B" w:rsidRDefault="009B59A3" w:rsidP="00220F33">
      <w:pPr>
        <w:jc w:val="left"/>
        <w:rPr>
          <w:noProof/>
        </w:rPr>
      </w:pPr>
      <w:r>
        <w:rPr>
          <w:noProof/>
        </w:rPr>
        <w:drawing>
          <wp:anchor distT="0" distB="0" distL="114300" distR="114300" simplePos="0" relativeHeight="251691008" behindDoc="1" locked="0" layoutInCell="1" allowOverlap="1" wp14:anchorId="5F738EC1" wp14:editId="6F386E88">
            <wp:simplePos x="0" y="0"/>
            <wp:positionH relativeFrom="column">
              <wp:posOffset>2851950</wp:posOffset>
            </wp:positionH>
            <wp:positionV relativeFrom="paragraph">
              <wp:posOffset>40999</wp:posOffset>
            </wp:positionV>
            <wp:extent cx="1083365" cy="1043487"/>
            <wp:effectExtent l="0" t="0" r="2540" b="4445"/>
            <wp:wrapNone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365" cy="10434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24B35" w:rsidRDefault="007A181B" w:rsidP="00220F33">
      <w:pPr>
        <w:jc w:val="left"/>
        <w:rPr>
          <w:noProof/>
        </w:rPr>
      </w:pPr>
      <w:r>
        <w:rPr>
          <w:noProof/>
        </w:rPr>
        <w:t xml:space="preserve"> </w:t>
      </w:r>
    </w:p>
    <w:p w:rsidR="007A181B" w:rsidRDefault="007A181B" w:rsidP="00220F33">
      <w:pPr>
        <w:jc w:val="left"/>
        <w:rPr>
          <w:noProof/>
        </w:rPr>
      </w:pPr>
    </w:p>
    <w:p w:rsidR="007A181B" w:rsidRDefault="007A181B" w:rsidP="007A181B">
      <w:pPr>
        <w:jc w:val="left"/>
        <w:rPr>
          <w:noProof/>
        </w:rPr>
      </w:pPr>
      <w:r>
        <w:rPr>
          <w:noProof/>
        </w:rPr>
        <w:t>18.</w:t>
      </w:r>
      <w:r w:rsidRPr="007A181B">
        <w:rPr>
          <w:noProof/>
        </w:rPr>
        <w:t xml:space="preserve"> </w:t>
      </w:r>
      <w:bookmarkStart w:id="0" w:name="_GoBack"/>
      <w:bookmarkEnd w:id="0"/>
    </w:p>
    <w:p w:rsidR="007A181B" w:rsidRDefault="007A181B" w:rsidP="007A181B">
      <w:pPr>
        <w:jc w:val="left"/>
        <w:rPr>
          <w:noProof/>
        </w:rPr>
      </w:pPr>
      <w:r>
        <w:rPr>
          <w:noProof/>
        </w:rPr>
        <w:t xml:space="preserve">Given:  </w:t>
      </w:r>
      <w:r w:rsidRPr="00D66547">
        <w:rPr>
          <w:noProof/>
          <w:position w:val="-6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25pt" o:ole="">
            <v:imagedata r:id="rId13" o:title=""/>
          </v:shape>
          <o:OLEObject Type="Embed" ProgID="Equation.DSMT4" ShapeID="_x0000_i1025" DrawAspect="Content" ObjectID="_1501050530" r:id="rId14"/>
        </w:object>
      </w:r>
      <w:r>
        <w:rPr>
          <w:noProof/>
          <w:position w:val="-6"/>
        </w:rPr>
        <w:t xml:space="preserve">  (you should draw on figure)</w:t>
      </w:r>
      <w:r w:rsidRPr="007A181B">
        <w:rPr>
          <w:noProof/>
        </w:rPr>
        <w:t xml:space="preserve"> </w:t>
      </w:r>
    </w:p>
    <w:p w:rsidR="007A181B" w:rsidRDefault="007A181B" w:rsidP="007A181B">
      <w:pPr>
        <w:jc w:val="left"/>
        <w:rPr>
          <w:noProof/>
        </w:rPr>
      </w:pPr>
      <w:r>
        <w:rPr>
          <w:noProof/>
        </w:rPr>
        <w:t xml:space="preserve">Prove:  </w:t>
      </w:r>
      <w:r w:rsidRPr="00D66547">
        <w:rPr>
          <w:noProof/>
          <w:position w:val="-6"/>
        </w:rPr>
        <w:object w:dxaOrig="859" w:dyaOrig="279">
          <v:shape id="_x0000_i1026" type="#_x0000_t75" style="width:42.75pt;height:14.25pt" o:ole="">
            <v:imagedata r:id="rId15" o:title=""/>
          </v:shape>
          <o:OLEObject Type="Embed" ProgID="Equation.DSMT4" ShapeID="_x0000_i1026" DrawAspect="Content" ObjectID="_1501050531" r:id="rId1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9"/>
        <w:gridCol w:w="4671"/>
      </w:tblGrid>
      <w:tr w:rsidR="007A181B" w:rsidTr="001407C6">
        <w:tc>
          <w:tcPr>
            <w:tcW w:w="4788" w:type="dxa"/>
          </w:tcPr>
          <w:p w:rsidR="007A181B" w:rsidRDefault="007A181B" w:rsidP="001407C6">
            <w:pPr>
              <w:rPr>
                <w:noProof/>
              </w:rPr>
            </w:pPr>
            <w:r>
              <w:rPr>
                <w:noProof/>
              </w:rPr>
              <w:t>Statement</w:t>
            </w:r>
          </w:p>
        </w:tc>
        <w:tc>
          <w:tcPr>
            <w:tcW w:w="4788" w:type="dxa"/>
          </w:tcPr>
          <w:p w:rsidR="007A181B" w:rsidRDefault="007A181B" w:rsidP="001407C6">
            <w:pPr>
              <w:rPr>
                <w:noProof/>
              </w:rPr>
            </w:pPr>
            <w:r>
              <w:rPr>
                <w:noProof/>
              </w:rPr>
              <w:t>Reason</w:t>
            </w:r>
          </w:p>
        </w:tc>
      </w:tr>
      <w:tr w:rsidR="007A181B" w:rsidTr="001407C6"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1.  </w:t>
            </w:r>
          </w:p>
        </w:tc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>1.  Given</w:t>
            </w:r>
          </w:p>
        </w:tc>
      </w:tr>
      <w:tr w:rsidR="007A181B" w:rsidTr="001407C6"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2.  </w:t>
            </w:r>
            <w:r w:rsidRPr="009E3D05">
              <w:rPr>
                <w:noProof/>
                <w:position w:val="-4"/>
              </w:rPr>
              <w:object w:dxaOrig="880" w:dyaOrig="260">
                <v:shape id="_x0000_i1027" type="#_x0000_t75" style="width:44.25pt;height:12.75pt" o:ole="">
                  <v:imagedata r:id="rId17" o:title=""/>
                </v:shape>
                <o:OLEObject Type="Embed" ProgID="Equation.DSMT4" ShapeID="_x0000_i1027" DrawAspect="Content" ObjectID="_1501050532" r:id="rId18"/>
              </w:object>
            </w:r>
          </w:p>
        </w:tc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2.  </w:t>
            </w:r>
          </w:p>
        </w:tc>
      </w:tr>
      <w:tr w:rsidR="007A181B" w:rsidTr="001407C6"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3.  </w:t>
            </w:r>
          </w:p>
        </w:tc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>3.  Vertical Angles</w:t>
            </w:r>
          </w:p>
        </w:tc>
      </w:tr>
      <w:tr w:rsidR="007A181B" w:rsidTr="001407C6"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4.  </w:t>
            </w:r>
            <w:r w:rsidRPr="009E3D05">
              <w:rPr>
                <w:noProof/>
                <w:position w:val="-6"/>
              </w:rPr>
              <w:object w:dxaOrig="859" w:dyaOrig="279">
                <v:shape id="_x0000_i1028" type="#_x0000_t75" style="width:42.75pt;height:14.25pt" o:ole="">
                  <v:imagedata r:id="rId19" o:title=""/>
                </v:shape>
                <o:OLEObject Type="Embed" ProgID="Equation.DSMT4" ShapeID="_x0000_i1028" DrawAspect="Content" ObjectID="_1501050533" r:id="rId20"/>
              </w:object>
            </w:r>
          </w:p>
        </w:tc>
        <w:tc>
          <w:tcPr>
            <w:tcW w:w="4788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4.  </w:t>
            </w:r>
          </w:p>
        </w:tc>
      </w:tr>
    </w:tbl>
    <w:p w:rsidR="007A181B" w:rsidRPr="007852B1" w:rsidRDefault="007A181B" w:rsidP="007A181B">
      <w:pPr>
        <w:jc w:val="left"/>
        <w:rPr>
          <w:noProof/>
        </w:rPr>
      </w:pPr>
    </w:p>
    <w:sectPr w:rsidR="007A181B" w:rsidRPr="007852B1" w:rsidSect="00C33613">
      <w:pgSz w:w="12240" w:h="15840"/>
      <w:pgMar w:top="14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F33"/>
    <w:rsid w:val="00027EBA"/>
    <w:rsid w:val="00055A12"/>
    <w:rsid w:val="00070D26"/>
    <w:rsid w:val="00076382"/>
    <w:rsid w:val="00100E7B"/>
    <w:rsid w:val="001F4FF1"/>
    <w:rsid w:val="00220F33"/>
    <w:rsid w:val="00225E44"/>
    <w:rsid w:val="002F1A91"/>
    <w:rsid w:val="00301415"/>
    <w:rsid w:val="00416DA6"/>
    <w:rsid w:val="00451195"/>
    <w:rsid w:val="005218AE"/>
    <w:rsid w:val="00634630"/>
    <w:rsid w:val="006E484C"/>
    <w:rsid w:val="00724B35"/>
    <w:rsid w:val="007852B1"/>
    <w:rsid w:val="007A181B"/>
    <w:rsid w:val="007C5AEA"/>
    <w:rsid w:val="007E556C"/>
    <w:rsid w:val="0081045F"/>
    <w:rsid w:val="00825B4B"/>
    <w:rsid w:val="009267DC"/>
    <w:rsid w:val="009B59A3"/>
    <w:rsid w:val="00A06A43"/>
    <w:rsid w:val="00A811E6"/>
    <w:rsid w:val="00B15BA0"/>
    <w:rsid w:val="00B35A1D"/>
    <w:rsid w:val="00B76791"/>
    <w:rsid w:val="00C33613"/>
    <w:rsid w:val="00CE4C62"/>
    <w:rsid w:val="00E32FDC"/>
    <w:rsid w:val="00EB0706"/>
    <w:rsid w:val="00F94955"/>
    <w:rsid w:val="00FE250B"/>
    <w:rsid w:val="00FF0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16A83B5-9E0F-4D7C-BB21-87885E873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0F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F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E4C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10.wmf"/><Relationship Id="rId1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4.emf"/><Relationship Id="rId12" Type="http://schemas.openxmlformats.org/officeDocument/2006/relationships/image" Target="media/image9.png"/><Relationship Id="rId17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5" Type="http://schemas.openxmlformats.org/officeDocument/2006/relationships/image" Target="media/image2.emf"/><Relationship Id="rId15" Type="http://schemas.openxmlformats.org/officeDocument/2006/relationships/image" Target="media/image11.wmf"/><Relationship Id="rId10" Type="http://schemas.openxmlformats.org/officeDocument/2006/relationships/image" Target="media/image7.emf"/><Relationship Id="rId19" Type="http://schemas.openxmlformats.org/officeDocument/2006/relationships/image" Target="media/image13.wmf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3</Pages>
  <Words>265</Words>
  <Characters>151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John Huff</cp:lastModifiedBy>
  <cp:revision>3</cp:revision>
  <cp:lastPrinted>2015-08-14T13:42:00Z</cp:lastPrinted>
  <dcterms:created xsi:type="dcterms:W3CDTF">2015-08-14T12:45:00Z</dcterms:created>
  <dcterms:modified xsi:type="dcterms:W3CDTF">2015-08-1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